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987" w:type="dxa"/>
        <w:tblInd w:w="-72" w:type="dxa"/>
        <w:tblLook w:val="04A0" w:firstRow="1" w:lastRow="0" w:firstColumn="1" w:lastColumn="0" w:noHBand="0" w:noVBand="1"/>
      </w:tblPr>
      <w:tblGrid>
        <w:gridCol w:w="4107"/>
        <w:gridCol w:w="6880"/>
      </w:tblGrid>
      <w:tr w:rsidR="00C44D62" w:rsidRPr="00C44D62" w:rsidTr="00C05C96">
        <w:tc>
          <w:tcPr>
            <w:tcW w:w="4107" w:type="dxa"/>
          </w:tcPr>
          <w:p w:rsidR="00C44D62" w:rsidRPr="00C44D62" w:rsidRDefault="006158F6" w:rsidP="00C44D62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ƯỜNG THCS …………</w:t>
            </w:r>
          </w:p>
        </w:tc>
        <w:tc>
          <w:tcPr>
            <w:tcW w:w="6880" w:type="dxa"/>
          </w:tcPr>
          <w:p w:rsidR="003873AE" w:rsidRDefault="00923B11" w:rsidP="00C44D62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Ề KIỂM TRA</w:t>
            </w:r>
            <w:r w:rsidR="00C44D62" w:rsidRPr="00C44D6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HỌC</w:t>
            </w:r>
            <w:r w:rsidR="003873A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CHẤT LƯỢNG </w:t>
            </w:r>
          </w:p>
          <w:p w:rsidR="00C44D62" w:rsidRPr="00C44D62" w:rsidRDefault="003873AE" w:rsidP="00C44D62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ỌC</w:t>
            </w:r>
            <w:r w:rsidR="006158F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KÌ II NĂM HỌC 2023-2024</w:t>
            </w:r>
          </w:p>
          <w:p w:rsidR="00C44D62" w:rsidRPr="00C44D62" w:rsidRDefault="00C44D62" w:rsidP="00C44D62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ôn: TOÁN – Lớp 6</w:t>
            </w:r>
          </w:p>
          <w:p w:rsidR="00C44D62" w:rsidRPr="00C44D62" w:rsidRDefault="00C44D62" w:rsidP="00C44D62">
            <w:pPr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(Thời gian làm bài: 90 phút)</w:t>
            </w:r>
          </w:p>
          <w:p w:rsidR="00C44D62" w:rsidRPr="00C44D62" w:rsidRDefault="00C44D62" w:rsidP="00C44D62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44D62" w:rsidRPr="00C44D62" w:rsidRDefault="00C44D62" w:rsidP="00C44D62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Đề kiểm tra gồm 3</w:t>
            </w:r>
            <w:r w:rsidR="003873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trang.</w:t>
            </w:r>
          </w:p>
        </w:tc>
      </w:tr>
    </w:tbl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 xml:space="preserve">Phần I: Trắc nghiệm (4,0 điểm) </w:t>
      </w:r>
      <w:r w:rsidRPr="00C44D62">
        <w:rPr>
          <w:rFonts w:ascii="Times New Roman" w:eastAsia="Times New Roman" w:hAnsi="Times New Roman" w:cs="Times New Roman"/>
          <w:i/>
          <w:sz w:val="24"/>
          <w:szCs w:val="24"/>
        </w:rPr>
        <w:t>Hãy chọn phương án trả lời đúng và viết chữ cái đứng trước phương án đó vào bài làm.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 xml:space="preserve">Câu 1: 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>Viết tập hợp M các số nguyên tố nhỏ hơn 10?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sz w:val="24"/>
          <w:szCs w:val="24"/>
        </w:rPr>
        <w:t>A. M = {1; 2; 3; 5; 7}                                      B. M = {2; 3; 5; 7}</w:t>
      </w:r>
      <w:r w:rsidR="00C5211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C. M </w:t>
      </w:r>
      <w:r w:rsidRPr="00C44D6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7" o:title=""/>
          </v:shape>
          <o:OLEObject Type="Embed" ProgID="Equation.3" ShapeID="_x0000_i1025" DrawAspect="Content" ObjectID="_1786797420" r:id="rId8"/>
        </w:objec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{2; 3; 5; 7}                                          D. M </w:t>
      </w:r>
      <w:r w:rsidRPr="00C44D6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00">
          <v:shape id="_x0000_i1026" type="#_x0000_t75" style="width:10.5pt;height:10.5pt" o:ole="">
            <v:imagedata r:id="rId7" o:title=""/>
          </v:shape>
          <o:OLEObject Type="Embed" ProgID="Equation.3" ShapeID="_x0000_i1026" DrawAspect="Content" ObjectID="_1786797421" r:id="rId9"/>
        </w:objec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{1; 2; 3; 5; 7}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 xml:space="preserve">Câu 2: 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>Kết quả của phép tính 2.3</w:t>
      </w:r>
      <w:r w:rsidRPr="00C44D6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554C3B">
        <w:rPr>
          <w:rFonts w:ascii="Times New Roman" w:eastAsia="Times New Roman" w:hAnsi="Times New Roman" w:cs="Times New Roman"/>
          <w:sz w:val="24"/>
          <w:szCs w:val="24"/>
        </w:rPr>
        <w:t>-5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1"/>
        <w:gridCol w:w="2621"/>
        <w:gridCol w:w="2621"/>
        <w:gridCol w:w="2621"/>
      </w:tblGrid>
      <w:tr w:rsidR="00C44D62" w:rsidRPr="00C44D62" w:rsidTr="00C05C96"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A.7</w:t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B.8</w:t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C.13</w:t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D.1</w:t>
            </w:r>
          </w:p>
        </w:tc>
      </w:tr>
    </w:tbl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3: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Số nào</w:t>
      </w:r>
      <w:r w:rsidR="00554C3B">
        <w:rPr>
          <w:rFonts w:ascii="Times New Roman" w:eastAsia="Times New Roman" w:hAnsi="Times New Roman" w:cs="Times New Roman"/>
          <w:sz w:val="24"/>
          <w:szCs w:val="24"/>
        </w:rPr>
        <w:t xml:space="preserve"> trong các số sau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đây chia hết cho cả 2 và 5?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sz w:val="24"/>
          <w:szCs w:val="24"/>
        </w:rPr>
        <w:t>A. 2019                              B. 2020                                   C. 2021                          D. 2022</w:t>
      </w: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4</w:t>
      </w:r>
      <w:r w:rsidR="00B91058">
        <w:rPr>
          <w:rFonts w:ascii="Times New Roman" w:eastAsia="Times New Roman" w:hAnsi="Times New Roman" w:cs="Times New Roman"/>
          <w:sz w:val="24"/>
          <w:szCs w:val="24"/>
        </w:rPr>
        <w:t>: Số đối của  -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>(-5) là</w:t>
      </w:r>
    </w:p>
    <w:p w:rsidR="00C44D62" w:rsidRPr="00C44D62" w:rsidRDefault="00B91058" w:rsidP="00C44D62">
      <w:pPr>
        <w:spacing w:after="0" w:line="240" w:lineRule="auto"/>
        <w:ind w:left="284"/>
        <w:jc w:val="both"/>
        <w:rPr>
          <w:rFonts w:ascii=".VnTime" w:eastAsia="Times New Roman" w:hAnsi=".VnTime" w:cs="Times New Roman"/>
          <w:sz w:val="24"/>
          <w:szCs w:val="24"/>
        </w:rPr>
      </w:pPr>
      <w:r>
        <w:rPr>
          <w:rFonts w:ascii=".VnTime" w:eastAsia="Times New Roman" w:hAnsi=".VnTime" w:cs="Times New Roman"/>
          <w:sz w:val="24"/>
          <w:szCs w:val="24"/>
        </w:rPr>
        <w:t>A.5</w:t>
      </w:r>
      <w:r w:rsidR="00C44D62" w:rsidRPr="00C44D62">
        <w:rPr>
          <w:rFonts w:ascii=".VnTime" w:eastAsia="Times New Roman" w:hAnsi=".VnTime" w:cs="Times New Roman"/>
          <w:sz w:val="24"/>
          <w:szCs w:val="24"/>
        </w:rPr>
        <w:t xml:space="preserve"> </w:t>
      </w:r>
      <w:r>
        <w:rPr>
          <w:rFonts w:ascii=".VnTime" w:eastAsia="Times New Roman" w:hAnsi=".VnTime" w:cs="Times New Roman"/>
          <w:sz w:val="24"/>
          <w:szCs w:val="24"/>
        </w:rPr>
        <w:t>.</w:t>
      </w:r>
      <w:r w:rsidR="00C44D62" w:rsidRPr="00C44D62">
        <w:rPr>
          <w:rFonts w:ascii=".VnTime" w:eastAsia="Times New Roman" w:hAnsi=".VnTime" w:cs="Times New Roman"/>
          <w:sz w:val="24"/>
          <w:szCs w:val="24"/>
        </w:rPr>
        <w:t xml:space="preserve">                              B.-5</w:t>
      </w:r>
      <w:r>
        <w:rPr>
          <w:rFonts w:ascii=".VnTime" w:eastAsia="Times New Roman" w:hAnsi=".VnTime" w:cs="Times New Roman"/>
          <w:sz w:val="24"/>
          <w:szCs w:val="24"/>
        </w:rPr>
        <w:t>.</w:t>
      </w:r>
      <w:r w:rsidR="00C44D62" w:rsidRPr="00C44D62">
        <w:rPr>
          <w:rFonts w:ascii=".VnTime" w:eastAsia="Times New Roman" w:hAnsi=".VnTime" w:cs="Times New Roman"/>
          <w:sz w:val="24"/>
          <w:szCs w:val="24"/>
        </w:rPr>
        <w:t xml:space="preserve">                                       C.    </w:t>
      </w:r>
      <w:r w:rsidR="00C44D62" w:rsidRPr="00C44D62">
        <w:rPr>
          <w:rFonts w:ascii=".VnTime" w:eastAsia="Times New Roman" w:hAnsi=".VnTime" w:cs="Times New Roman"/>
          <w:position w:val="-24"/>
          <w:sz w:val="28"/>
          <w:szCs w:val="28"/>
        </w:rPr>
        <w:object w:dxaOrig="220" w:dyaOrig="620">
          <v:shape id="_x0000_i1027" type="#_x0000_t75" style="width:11.25pt;height:31.5pt" o:ole="">
            <v:imagedata r:id="rId10" o:title=""/>
          </v:shape>
          <o:OLEObject Type="Embed" ProgID="Equation.DSMT4" ShapeID="_x0000_i1027" DrawAspect="Content" ObjectID="_1786797422" r:id="rId11"/>
        </w:object>
      </w:r>
      <w:r>
        <w:rPr>
          <w:rFonts w:ascii=".VnTime" w:eastAsia="Times New Roman" w:hAnsi=".VnTime" w:cs="Times New Roman"/>
          <w:sz w:val="28"/>
          <w:szCs w:val="28"/>
        </w:rPr>
        <w:t>.</w:t>
      </w:r>
      <w:r w:rsidR="00C44D62" w:rsidRPr="00C44D62">
        <w:rPr>
          <w:rFonts w:ascii=".VnTime" w:eastAsia="Times New Roman" w:hAnsi=".VnTime" w:cs="Times New Roman"/>
          <w:sz w:val="24"/>
          <w:szCs w:val="24"/>
        </w:rPr>
        <w:t xml:space="preserve">                          D. </w:t>
      </w:r>
      <w:r w:rsidR="00C44D62" w:rsidRPr="00C44D62">
        <w:rPr>
          <w:rFonts w:ascii=".VnTime" w:eastAsia="Times New Roman" w:hAnsi=".VnTime" w:cs="Times New Roman"/>
          <w:position w:val="-24"/>
          <w:sz w:val="28"/>
          <w:szCs w:val="28"/>
        </w:rPr>
        <w:object w:dxaOrig="340" w:dyaOrig="620">
          <v:shape id="_x0000_i1028" type="#_x0000_t75" style="width:17.25pt;height:31.5pt" o:ole="">
            <v:imagedata r:id="rId12" o:title=""/>
          </v:shape>
          <o:OLEObject Type="Embed" ProgID="Equation.DSMT4" ShapeID="_x0000_i1028" DrawAspect="Content" ObjectID="_1786797423" r:id="rId13"/>
        </w:object>
      </w:r>
      <w:r>
        <w:rPr>
          <w:rFonts w:ascii=".VnTime" w:eastAsia="Times New Roman" w:hAnsi=".VnTime" w:cs="Times New Roman"/>
          <w:sz w:val="28"/>
          <w:szCs w:val="28"/>
        </w:rPr>
        <w:t>.</w:t>
      </w: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5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>: Trong các số sau số nào</w: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C44D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không</w:t>
      </w: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>là ước của -15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</w:p>
    <w:p w:rsidR="00C44D62" w:rsidRPr="00C44D62" w:rsidRDefault="00C44D62" w:rsidP="00C44D62">
      <w:pPr>
        <w:spacing w:after="0" w:line="276" w:lineRule="auto"/>
        <w:jc w:val="both"/>
        <w:rPr>
          <w:rFonts w:ascii=".VnTime" w:eastAsia="Times New Roman" w:hAnsi=".VnTime" w:cs="Times New Roman"/>
          <w:sz w:val="24"/>
          <w:szCs w:val="24"/>
          <w:lang w:val="vi-VN"/>
        </w:rPr>
      </w:pPr>
      <w:r w:rsidRPr="00C44D62">
        <w:rPr>
          <w:rFonts w:ascii=".VnTime" w:eastAsia="Times New Roman" w:hAnsi=".VnTime" w:cs="Times New Roman"/>
          <w:sz w:val="24"/>
          <w:szCs w:val="24"/>
        </w:rPr>
        <w:t xml:space="preserve">   </w:t>
      </w:r>
      <w:r w:rsidRPr="00C44D62">
        <w:rPr>
          <w:rFonts w:ascii=".VnTime" w:eastAsia="Times New Roman" w:hAnsi=".VnTime" w:cs="Times New Roman"/>
          <w:sz w:val="24"/>
          <w:szCs w:val="24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1"/>
        <w:gridCol w:w="2621"/>
        <w:gridCol w:w="2621"/>
        <w:gridCol w:w="2621"/>
      </w:tblGrid>
      <w:tr w:rsidR="00C44D62" w:rsidRPr="00C44D62" w:rsidTr="00C05C96"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A. 6</w:t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B. 3</w:t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. 15</w:t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D. -5</w:t>
            </w:r>
          </w:p>
        </w:tc>
      </w:tr>
    </w:tbl>
    <w:p w:rsidR="00C44D62" w:rsidRPr="00C44D62" w:rsidRDefault="00C44D62" w:rsidP="00C44D62">
      <w:pPr>
        <w:spacing w:after="0" w:line="276" w:lineRule="auto"/>
        <w:jc w:val="both"/>
        <w:rPr>
          <w:rFonts w:ascii=".VnTime" w:eastAsia="Times New Roman" w:hAnsi=".VnTime" w:cs="Times New Roman"/>
          <w:sz w:val="24"/>
          <w:szCs w:val="24"/>
        </w:rPr>
      </w:pP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6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>: Trong các hình sau, hình nào là hình chữ nhật?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C0B3423" wp14:editId="24DBEACC">
                <wp:simplePos x="0" y="0"/>
                <wp:positionH relativeFrom="margin">
                  <wp:posOffset>458721</wp:posOffset>
                </wp:positionH>
                <wp:positionV relativeFrom="paragraph">
                  <wp:posOffset>3477</wp:posOffset>
                </wp:positionV>
                <wp:extent cx="6117928" cy="822302"/>
                <wp:effectExtent l="19050" t="0" r="16510" b="35560"/>
                <wp:wrapNone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7928" cy="822302"/>
                          <a:chOff x="1503" y="10762"/>
                          <a:chExt cx="9003" cy="1196"/>
                        </a:xfrm>
                      </wpg:grpSpPr>
                      <wps:wsp>
                        <wps:cNvPr id="4" name="AutoShape 3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503" y="10762"/>
                            <a:ext cx="951" cy="1152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3919" y="10830"/>
                            <a:ext cx="1040" cy="1128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6248" y="10976"/>
                            <a:ext cx="1592" cy="699"/>
                          </a:xfrm>
                          <a:prstGeom prst="parallelogram">
                            <a:avLst>
                              <a:gd name="adj" fmla="val 5693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6"/>
                        <wpg:cNvGrpSpPr>
                          <a:grpSpLocks/>
                        </wpg:cNvGrpSpPr>
                        <wpg:grpSpPr bwMode="auto">
                          <a:xfrm>
                            <a:off x="9244" y="10976"/>
                            <a:ext cx="1262" cy="690"/>
                            <a:chOff x="9244" y="10976"/>
                            <a:chExt cx="1262" cy="690"/>
                          </a:xfrm>
                        </wpg:grpSpPr>
                        <wps:wsp>
                          <wps:cNvPr id="8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44" y="10976"/>
                              <a:ext cx="1262" cy="6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44" y="10976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44" y="11523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63" y="10976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63" y="11523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2D6EB7" id="Group 3" o:spid="_x0000_s1026" style="position:absolute;margin-left:36.1pt;margin-top:.25pt;width:481.75pt;height:64.75pt;z-index:251659264;mso-position-horizontal-relative:margin" coordorigin="1503,10762" coordsize="9003,1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">
                <v:shape id="AutoShape 3" o:spid="_x0000_s1027" style="position:absolute;left:1503;top:10762;width:951;height:1152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" path="m,l5400,21600r10800,l21600,,,xe">
                  <v:stroke joinstyle="miter"/>
                  <v:path o:connecttype="custom" o:connectlocs="832,576;476,1152;119,576;476,0" o:connectangles="0,0,0,0" textboxrect="4497,4500,17103,17100"/>
                </v:shape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4" o:spid="_x0000_s1028" type="#_x0000_t4" style="position:absolute;left:3919;top:10830;width:1040;height:1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"/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5" o:spid="_x0000_s1029" type="#_x0000_t7" style="position:absolute;left:6248;top:10976;width:1592;height: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"/>
                <v:group id="Group 6" o:spid="_x0000_s1030" style="position:absolute;left:9244;top:10976;width:1262;height:690" coordorigin="9244,10976" coordsize="1262,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rect id="Rectangle 7" o:spid="_x0000_s1031" style="position:absolute;left:9244;top:10976;width:1262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      <v:rect id="Rectangle 8" o:spid="_x0000_s1032" style="position:absolute;left:9244;top:10976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<v:rect id="Rectangle 9" o:spid="_x0000_s1033" style="position:absolute;left:9244;top:11523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/>
                  <v:rect id="Rectangle 10" o:spid="_x0000_s1034" style="position:absolute;left:10363;top:10976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        <v:rect id="Rectangle 11" o:spid="_x0000_s1035" style="position:absolute;left:10363;top:11523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</v:group>
                <w10:wrap anchorx="margin"/>
              </v:group>
            </w:pict>
          </mc:Fallback>
        </mc:AlternateConten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A.                                                  B                                                    C.                                   D.               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</w:t>
      </w: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7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: Trong các hình sau, hình nào </w:t>
      </w: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không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có trục đối xứng?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1"/>
        <w:gridCol w:w="2621"/>
        <w:gridCol w:w="2621"/>
        <w:gridCol w:w="2621"/>
      </w:tblGrid>
      <w:tr w:rsidR="00C44D62" w:rsidRPr="00C44D62" w:rsidTr="00C05C96"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A.Hình thang cân</w:t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B.Hình bình hành</w:t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C.Hình chữ nhật</w:t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D.Hình thoi</w:t>
            </w:r>
          </w:p>
        </w:tc>
      </w:tr>
    </w:tbl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8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.Hình vẽ nào</w:t>
      </w:r>
      <w:r w:rsidR="00C5211F">
        <w:rPr>
          <w:rFonts w:ascii="Times New Roman" w:eastAsia="Times New Roman" w:hAnsi="Times New Roman" w:cs="Times New Roman"/>
          <w:sz w:val="24"/>
          <w:szCs w:val="24"/>
        </w:rPr>
        <w:t xml:space="preserve"> trong các </w:t>
      </w:r>
      <w:r w:rsidR="00C5211F" w:rsidRPr="00554C3B">
        <w:rPr>
          <w:rFonts w:ascii="Times New Roman" w:eastAsia="Times New Roman" w:hAnsi="Times New Roman" w:cs="Times New Roman"/>
          <w:sz w:val="24"/>
          <w:szCs w:val="24"/>
        </w:rPr>
        <w:t>hình sau</w:t>
      </w:r>
      <w:r w:rsidR="00C5211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có một trục đối xứng và không có tâm đối xứng?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1"/>
        <w:gridCol w:w="2621"/>
        <w:gridCol w:w="2621"/>
        <w:gridCol w:w="2621"/>
      </w:tblGrid>
      <w:tr w:rsidR="00C44D62" w:rsidRPr="00C44D62" w:rsidTr="00C05C96"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A.</w:t>
            </w:r>
            <w:r w:rsidRPr="00C44D62">
              <w:rPr>
                <w:rFonts w:ascii="Times New Roman" w:eastAsia="Times New Roman" w:hAnsi="Times New Roman" w:cs="Times New Roman"/>
                <w:snapToGrid w:val="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  <w:t xml:space="preserve"> </w:t>
            </w:r>
            <w:r w:rsidRPr="00C44D6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23CB63E9" wp14:editId="4CC4A647">
                  <wp:extent cx="592057" cy="592057"/>
                  <wp:effectExtent l="0" t="0" r="0" b="0"/>
                  <wp:docPr id="1" name="Picture 1" descr="C:\Users\linhh\Downloads\bai-4-trang-61-toan-lop-6-tap-2-chan-troi-7145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C:\Users\linhh\Downloads\bai-4-trang-61-toan-lop-6-tap-2-chan-troi-7145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619386" cy="619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B.</w:t>
            </w:r>
            <w:r w:rsidRPr="00C44D62">
              <w:rPr>
                <w:rFonts w:ascii="Times New Roman" w:eastAsia="Times New Roman" w:hAnsi="Times New Roman" w:cs="Times New Roman"/>
                <w:snapToGrid w:val="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  <w:t xml:space="preserve"> </w:t>
            </w:r>
            <w:r w:rsidRPr="00C44D6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2F2BDA52" wp14:editId="40633E2D">
                  <wp:extent cx="499960" cy="592555"/>
                  <wp:effectExtent l="0" t="0" r="0" b="0"/>
                  <wp:docPr id="2" name="Picture 2" descr="C:\Users\linhh\Downloads\bai-3-trang-61-toan-lop-6-tap-2-chan-troi-7145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 descr="C:\Users\linhh\Downloads\bai-3-trang-61-toan-lop-6-tap-2-chan-troi-7145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005" cy="63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C.</w:t>
            </w:r>
            <w:r w:rsidRPr="00C44D62">
              <w:rPr>
                <w:rFonts w:ascii="Times New Roman" w:eastAsia="Times New Roman" w:hAnsi="Times New Roman" w:cs="Times New Roman"/>
                <w:snapToGrid w:val="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  <w:t xml:space="preserve"> </w:t>
            </w:r>
            <w:r w:rsidRPr="00C44D6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3A551BA4" wp14:editId="6E122D81">
                  <wp:extent cx="633966" cy="591820"/>
                  <wp:effectExtent l="0" t="0" r="0" b="0"/>
                  <wp:docPr id="13" name="Picture 13" descr="C:\Users\linhh\Downloads\bai-3-trang-61-toan-lop-6-tap-2-chan-troi-7145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C:\Users\linhh\Downloads\bai-3-trang-61-toan-lop-6-tap-2-chan-troi-7145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792" cy="6317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1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D.</w:t>
            </w:r>
            <w:r w:rsidRPr="00C44D62">
              <w:rPr>
                <w:rFonts w:ascii="Times New Roman" w:eastAsia="Times New Roman" w:hAnsi="Times New Roman" w:cs="Times New Roman"/>
                <w:snapToGrid w:val="0"/>
                <w:w w:val="0"/>
                <w:sz w:val="0"/>
                <w:szCs w:val="0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  <w:t xml:space="preserve"> </w:t>
            </w:r>
            <w:r w:rsidRPr="00C44D6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4A68A047" wp14:editId="2AD9ABB8">
                  <wp:extent cx="532852" cy="556603"/>
                  <wp:effectExtent l="0" t="0" r="635" b="0"/>
                  <wp:docPr id="14" name="Picture 14" descr="C:\Users\linhh\Downloads\bai-3-trang-61-toan-lop-6-tap-2-chan-troi-7145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C:\Users\linhh\Downloads\bai-3-trang-61-toan-lop-6-tap-2-chan-troi-7145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996" cy="583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 xml:space="preserve">Câu 9: </w: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ác 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An </w: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ai trương cửa hàng bán quần áo. Thống kê số lượng các loại áo đã bán được trong tháng đầu tiên như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35"/>
        <w:gridCol w:w="1275"/>
        <w:gridCol w:w="1276"/>
        <w:gridCol w:w="1374"/>
        <w:gridCol w:w="1541"/>
        <w:gridCol w:w="1541"/>
      </w:tblGrid>
      <w:tr w:rsidR="00C44D62" w:rsidRPr="00C44D62" w:rsidTr="00C05C96">
        <w:tc>
          <w:tcPr>
            <w:tcW w:w="2235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Cỡ áo</w:t>
            </w:r>
          </w:p>
        </w:tc>
        <w:tc>
          <w:tcPr>
            <w:tcW w:w="1275" w:type="dxa"/>
          </w:tcPr>
          <w:p w:rsidR="00C44D62" w:rsidRPr="00C44D62" w:rsidRDefault="00C44D62" w:rsidP="00C44D6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276" w:type="dxa"/>
          </w:tcPr>
          <w:p w:rsidR="00C44D62" w:rsidRPr="00C44D62" w:rsidRDefault="00C44D62" w:rsidP="00C44D6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374" w:type="dxa"/>
          </w:tcPr>
          <w:p w:rsidR="00C44D62" w:rsidRPr="00C44D62" w:rsidRDefault="00C44D62" w:rsidP="00C44D6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541" w:type="dxa"/>
          </w:tcPr>
          <w:p w:rsidR="00C44D62" w:rsidRPr="00C44D62" w:rsidRDefault="00C44D62" w:rsidP="00C44D6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541" w:type="dxa"/>
          </w:tcPr>
          <w:p w:rsidR="00C44D62" w:rsidRPr="00C44D62" w:rsidRDefault="00C44D62" w:rsidP="00C44D6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41</w:t>
            </w:r>
          </w:p>
        </w:tc>
      </w:tr>
      <w:tr w:rsidR="00C44D62" w:rsidRPr="00C44D62" w:rsidTr="00C05C96">
        <w:tc>
          <w:tcPr>
            <w:tcW w:w="2235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Số áo bán được</w:t>
            </w:r>
          </w:p>
        </w:tc>
        <w:tc>
          <w:tcPr>
            <w:tcW w:w="1275" w:type="dxa"/>
          </w:tcPr>
          <w:p w:rsidR="00C44D62" w:rsidRPr="00C44D62" w:rsidRDefault="00C44D62" w:rsidP="00C44D6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:rsidR="00C44D62" w:rsidRPr="00C44D62" w:rsidRDefault="00C44D62" w:rsidP="00C44D6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374" w:type="dxa"/>
          </w:tcPr>
          <w:p w:rsidR="00C44D62" w:rsidRPr="00C44D62" w:rsidRDefault="00C44D62" w:rsidP="00C44D6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1541" w:type="dxa"/>
          </w:tcPr>
          <w:p w:rsidR="00C44D62" w:rsidRPr="00C44D62" w:rsidRDefault="00C44D62" w:rsidP="00C44D6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541" w:type="dxa"/>
          </w:tcPr>
          <w:p w:rsidR="00C44D62" w:rsidRPr="00C44D62" w:rsidRDefault="00C44D62" w:rsidP="00C44D6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Áo cỡ nào bán được </w:t>
      </w:r>
      <w:r w:rsidR="00C5211F">
        <w:rPr>
          <w:rFonts w:ascii="Times New Roman" w:eastAsia="Times New Roman" w:hAnsi="Times New Roman" w:cs="Times New Roman"/>
          <w:sz w:val="24"/>
          <w:szCs w:val="24"/>
          <w:lang w:val="vi-VN"/>
        </w:rPr>
        <w:t>nhiều nhất</w:t>
      </w:r>
      <w:r w:rsidR="00C5211F" w:rsidRPr="00554C3B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lastRenderedPageBreak/>
        <w:t xml:space="preserve">A.20                      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B. 40                        C.37                          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>D.38</w:t>
      </w: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10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: Số nghịch đảo của phân số    </w:t>
      </w:r>
      <w:r w:rsidRPr="00C44D6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8" w:dyaOrig="617">
          <v:shape id="_x0000_i1029" type="#_x0000_t75" style="width:37.5pt;height:31.5pt" o:ole="">
            <v:imagedata r:id="rId18" o:title=""/>
          </v:shape>
          <o:OLEObject Type="Embed" ProgID="Equation.DSMT4" ShapeID="_x0000_i1029" DrawAspect="Content" ObjectID="_1786797424" r:id="rId19"/>
        </w:objec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là</w:t>
      </w:r>
    </w:p>
    <w:p w:rsidR="00C44D62" w:rsidRPr="00C44D62" w:rsidRDefault="00C44D62" w:rsidP="00C44D62">
      <w:pPr>
        <w:numPr>
          <w:ilvl w:val="0"/>
          <w:numId w:val="1"/>
        </w:numPr>
        <w:spacing w:after="20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44D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01" w:dyaOrig="617">
          <v:shape id="_x0000_i1030" type="#_x0000_t75" style="width:30pt;height:31.5pt" o:ole="">
            <v:imagedata r:id="rId20" o:title=""/>
          </v:shape>
          <o:OLEObject Type="Embed" ProgID="Equation.DSMT4" ShapeID="_x0000_i1030" DrawAspect="Content" ObjectID="_1786797425" r:id="rId21"/>
        </w:object>
      </w:r>
      <w:r w:rsidR="00C5211F">
        <w:rPr>
          <w:rFonts w:ascii="Times New Roman" w:eastAsia="Calibri" w:hAnsi="Times New Roman" w:cs="Times New Roman"/>
          <w:sz w:val="24"/>
          <w:szCs w:val="24"/>
        </w:rPr>
        <w:t>.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                   B. </w:t>
      </w:r>
      <w:r w:rsidRPr="00C44D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28" w:dyaOrig="617">
          <v:shape id="_x0000_i1031" type="#_x0000_t75" style="width:37.5pt;height:31.5pt" o:ole="">
            <v:imagedata r:id="rId22" o:title=""/>
          </v:shape>
          <o:OLEObject Type="Embed" ProgID="Equation.DSMT4" ShapeID="_x0000_i1031" DrawAspect="Content" ObjectID="_1786797426" r:id="rId23"/>
        </w:object>
      </w:r>
      <w:r w:rsidR="00C5211F">
        <w:rPr>
          <w:rFonts w:ascii="Times New Roman" w:eastAsia="Calibri" w:hAnsi="Times New Roman" w:cs="Times New Roman"/>
          <w:sz w:val="24"/>
          <w:szCs w:val="24"/>
        </w:rPr>
        <w:t>.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            C.  </w:t>
      </w:r>
      <w:r w:rsidRPr="00C44D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28" w:dyaOrig="617">
          <v:shape id="_x0000_i1032" type="#_x0000_t75" style="width:37.5pt;height:31.5pt" o:ole="">
            <v:imagedata r:id="rId24" o:title=""/>
          </v:shape>
          <o:OLEObject Type="Embed" ProgID="Equation.DSMT4" ShapeID="_x0000_i1032" DrawAspect="Content" ObjectID="_1786797427" r:id="rId25"/>
        </w:object>
      </w:r>
      <w:r w:rsidR="00C5211F">
        <w:rPr>
          <w:rFonts w:ascii="Times New Roman" w:eastAsia="Calibri" w:hAnsi="Times New Roman" w:cs="Times New Roman"/>
          <w:sz w:val="24"/>
          <w:szCs w:val="24"/>
        </w:rPr>
        <w:t>.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                      D.  </w:t>
      </w:r>
      <w:r w:rsidRPr="00C44D6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01" w:dyaOrig="617">
          <v:shape id="_x0000_i1033" type="#_x0000_t75" style="width:30pt;height:31.5pt" o:ole="">
            <v:imagedata r:id="rId26" o:title=""/>
          </v:shape>
          <o:OLEObject Type="Embed" ProgID="Equation.DSMT4" ShapeID="_x0000_i1033" DrawAspect="Content" ObjectID="_1786797428" r:id="rId27"/>
        </w:objec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5211F">
        <w:rPr>
          <w:rFonts w:ascii="Times New Roman" w:eastAsia="Calibri" w:hAnsi="Times New Roman" w:cs="Times New Roman"/>
          <w:sz w:val="24"/>
          <w:szCs w:val="24"/>
        </w:rPr>
        <w:t>.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   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Theme="majorHAnsi" w:eastAsia="Times New Roman" w:hAnsiTheme="majorHAnsi" w:cstheme="majorHAnsi"/>
          <w:b/>
          <w:sz w:val="24"/>
          <w:szCs w:val="24"/>
        </w:rPr>
        <w:t xml:space="preserve"> </w:t>
      </w: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11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iết:</w:t>
      </w:r>
      <w:r w:rsidRPr="00C44D62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648" w:dyaOrig="612">
          <v:shape id="_x0000_i1034" type="#_x0000_t75" style="width:32.25pt;height:30.75pt" o:ole="">
            <v:imagedata r:id="rId28" o:title=""/>
          </v:shape>
          <o:OLEObject Type="Embed" ProgID="Equation.DSMT4" ShapeID="_x0000_i1034" DrawAspect="Content" ObjectID="_1786797429" r:id="rId29"/>
        </w:objec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C5211F" w:rsidRPr="00554C3B">
        <w:rPr>
          <w:rFonts w:ascii="Times New Roman" w:eastAsia="Times New Roman" w:hAnsi="Times New Roman" w:cs="Times New Roman"/>
          <w:sz w:val="24"/>
          <w:szCs w:val="24"/>
        </w:rPr>
        <w:t xml:space="preserve">giá trị của </w:t>
      </w:r>
      <w:r w:rsidRPr="00554C3B">
        <w:rPr>
          <w:rFonts w:ascii="Times New Roman" w:eastAsia="Times New Roman" w:hAnsi="Times New Roman" w:cs="Times New Roman"/>
          <w:sz w:val="24"/>
          <w:szCs w:val="24"/>
          <w:lang w:val="vi-VN"/>
        </w:rPr>
        <w:t>x</w: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tbl>
      <w:tblPr>
        <w:tblStyle w:val="TableGrid"/>
        <w:tblpPr w:leftFromText="180" w:rightFromText="180" w:vertAnchor="text" w:horzAnchor="margin" w:tblpY="5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C44D62" w:rsidRPr="00C44D62" w:rsidTr="00C05C96">
        <w:tc>
          <w:tcPr>
            <w:tcW w:w="2394" w:type="dxa"/>
          </w:tcPr>
          <w:p w:rsidR="00C44D62" w:rsidRPr="00C5211F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A.</w:t>
            </w: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4 hoặc -4</w:t>
            </w:r>
            <w:r w:rsidR="00C5211F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4" w:type="dxa"/>
          </w:tcPr>
          <w:p w:rsidR="00C44D62" w:rsidRPr="00C5211F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B. 2 hoặc -2</w:t>
            </w:r>
            <w:r w:rsidR="00C5211F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4" w:type="dxa"/>
          </w:tcPr>
          <w:p w:rsidR="00C44D62" w:rsidRPr="00C5211F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C. 8 hoặc -8</w:t>
            </w:r>
            <w:r w:rsidR="00C5211F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394" w:type="dxa"/>
          </w:tcPr>
          <w:p w:rsidR="00C44D62" w:rsidRPr="00C44D62" w:rsidRDefault="00C44D62" w:rsidP="00C44D6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D. 1 hoặc -</w:t>
            </w: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C5211F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</w:pP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12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:  Tỉ số phần trăm của hai số 12,5 và 5 là</w:t>
      </w: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  A. 40%  </w:t>
      </w:r>
      <w:r w:rsidR="00C5211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B. 250%  </w:t>
      </w:r>
      <w:r w:rsidR="00C5211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          C. 270%   </w:t>
      </w:r>
      <w:r w:rsidR="00C5211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D.125%</w:t>
      </w:r>
      <w:r w:rsidR="00C5211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13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: Cho hình vẽ, chọn câu đúng: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35"/>
        <w:gridCol w:w="2551"/>
        <w:gridCol w:w="4790"/>
      </w:tblGrid>
      <w:tr w:rsidR="00C44D62" w:rsidRPr="00C44D62" w:rsidTr="00C05C96">
        <w:trPr>
          <w:trHeight w:val="1072"/>
        </w:trPr>
        <w:tc>
          <w:tcPr>
            <w:tcW w:w="2235" w:type="dxa"/>
            <w:hideMark/>
          </w:tcPr>
          <w:p w:rsidR="00C44D62" w:rsidRPr="00C44D62" w:rsidRDefault="00C44D62" w:rsidP="00C44D62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. M </w:t>
            </w:r>
            <w:r w:rsidRPr="00C44D62">
              <w:rPr>
                <w:rFonts w:ascii="Cambria Math" w:eastAsia="Times New Roman" w:hAnsi="Cambria Math" w:cs="Cambria Math"/>
                <w:sz w:val="24"/>
                <w:szCs w:val="24"/>
              </w:rPr>
              <w:t>∈</w:t>
            </w: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</w:t>
            </w:r>
          </w:p>
        </w:tc>
        <w:tc>
          <w:tcPr>
            <w:tcW w:w="2551" w:type="dxa"/>
            <w:hideMark/>
          </w:tcPr>
          <w:p w:rsidR="00C44D62" w:rsidRPr="00C44D62" w:rsidRDefault="00C44D62" w:rsidP="00C44D62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. N </w:t>
            </w:r>
            <w:r w:rsidRPr="00C44D62">
              <w:rPr>
                <w:rFonts w:ascii="Cambria Math" w:eastAsia="Times New Roman" w:hAnsi="Cambria Math" w:cs="Cambria Math"/>
                <w:sz w:val="24"/>
                <w:szCs w:val="24"/>
              </w:rPr>
              <w:t>∈</w:t>
            </w: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n</w:t>
            </w:r>
          </w:p>
        </w:tc>
        <w:tc>
          <w:tcPr>
            <w:tcW w:w="4790" w:type="dxa"/>
            <w:vMerge w:val="restart"/>
            <w:hideMark/>
          </w:tcPr>
          <w:p w:rsidR="00C44D62" w:rsidRPr="00C44D62" w:rsidRDefault="00C44D62" w:rsidP="00C44D62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</w:t>
            </w:r>
            <w:r w:rsidRPr="00C44D62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7B9D8935" wp14:editId="65A5AE83">
                  <wp:extent cx="1851660" cy="14478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660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4D62" w:rsidRPr="00C44D62" w:rsidTr="00C05C96">
        <w:trPr>
          <w:trHeight w:val="1107"/>
        </w:trPr>
        <w:tc>
          <w:tcPr>
            <w:tcW w:w="2235" w:type="dxa"/>
            <w:hideMark/>
          </w:tcPr>
          <w:p w:rsidR="00C44D62" w:rsidRPr="00C44D62" w:rsidRDefault="00C44D62" w:rsidP="00C44D62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. M </w:t>
            </w:r>
            <w:r w:rsidRPr="00C44D62">
              <w:rPr>
                <w:rFonts w:ascii="Cambria Math" w:eastAsia="Times New Roman" w:hAnsi="Cambria Math" w:cs="Cambria Math"/>
                <w:sz w:val="24"/>
                <w:szCs w:val="24"/>
              </w:rPr>
              <w:t>∉</w:t>
            </w: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n</w:t>
            </w:r>
          </w:p>
        </w:tc>
        <w:tc>
          <w:tcPr>
            <w:tcW w:w="2551" w:type="dxa"/>
            <w:hideMark/>
          </w:tcPr>
          <w:p w:rsidR="00C44D62" w:rsidRPr="00C44D62" w:rsidRDefault="00C44D62" w:rsidP="00C44D62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. P </w:t>
            </w:r>
            <w:r w:rsidRPr="00C44D62">
              <w:rPr>
                <w:rFonts w:ascii="Cambria Math" w:eastAsia="Times New Roman" w:hAnsi="Cambria Math" w:cs="Cambria Math"/>
                <w:sz w:val="24"/>
                <w:szCs w:val="24"/>
              </w:rPr>
              <w:t>∈</w:t>
            </w:r>
            <w:r w:rsidRPr="00C44D6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</w:t>
            </w:r>
          </w:p>
        </w:tc>
        <w:tc>
          <w:tcPr>
            <w:tcW w:w="0" w:type="auto"/>
            <w:vMerge/>
            <w:vAlign w:val="center"/>
            <w:hideMark/>
          </w:tcPr>
          <w:p w:rsidR="00C44D62" w:rsidRPr="00C44D62" w:rsidRDefault="00C44D62" w:rsidP="00C44D62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14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: Điểm </w:t>
      </w:r>
      <w:r w:rsidRPr="00C44D62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00" w:dyaOrig="260">
          <v:shape id="_x0000_i1035" type="#_x0000_t75" style="width:11.25pt;height:13.5pt" o:ole="">
            <v:imagedata r:id="rId31" o:title=""/>
          </v:shape>
          <o:OLEObject Type="Embed" ProgID="Equation.DSMT4" ShapeID="_x0000_i1035" DrawAspect="Content" ObjectID="_1786797430" r:id="rId32"/>
        </w:objec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là trung điểm của đoạn thẳng </w:t>
      </w:r>
      <w:r w:rsidRPr="00C44D6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460" w:dyaOrig="279">
          <v:shape id="_x0000_i1036" type="#_x0000_t75" style="width:23.25pt;height:15pt" o:ole="">
            <v:imagedata r:id="rId33" o:title=""/>
          </v:shape>
          <o:OLEObject Type="Embed" ProgID="Equation.DSMT4" ShapeID="_x0000_i1036" DrawAspect="Content" ObjectID="_1786797431" r:id="rId34"/>
        </w:objec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khi </w:t>
      </w:r>
    </w:p>
    <w:p w:rsidR="00C44D62" w:rsidRPr="00C44D62" w:rsidRDefault="00C44D62" w:rsidP="00C44D62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A. </w:t>
      </w:r>
      <w:r w:rsidRPr="00C44D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279">
          <v:shape id="_x0000_i1037" type="#_x0000_t75" style="width:75pt;height:15pt" o:ole="">
            <v:imagedata r:id="rId35" o:title=""/>
          </v:shape>
          <o:OLEObject Type="Embed" ProgID="Equation.DSMT4" ShapeID="_x0000_i1037" DrawAspect="Content" ObjectID="_1786797432" r:id="rId36"/>
        </w:object>
      </w:r>
      <w:r w:rsidR="00C5211F">
        <w:rPr>
          <w:rFonts w:ascii="Times New Roman" w:eastAsia="Calibri" w:hAnsi="Times New Roman" w:cs="Times New Roman"/>
          <w:sz w:val="24"/>
          <w:szCs w:val="24"/>
        </w:rPr>
        <w:t>.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   B. </w:t>
      </w:r>
      <w:r w:rsidRPr="00C44D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79">
          <v:shape id="_x0000_i1038" type="#_x0000_t75" style="width:45.75pt;height:15pt" o:ole="">
            <v:imagedata r:id="rId37" o:title=""/>
          </v:shape>
          <o:OLEObject Type="Embed" ProgID="Equation.DSMT4" ShapeID="_x0000_i1038" DrawAspect="Content" ObjectID="_1786797433" r:id="rId38"/>
        </w:objec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C5211F">
        <w:rPr>
          <w:rFonts w:ascii="Times New Roman" w:eastAsia="Calibri" w:hAnsi="Times New Roman" w:cs="Times New Roman"/>
          <w:sz w:val="24"/>
          <w:szCs w:val="24"/>
        </w:rPr>
        <w:t>.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    C. </w:t>
      </w:r>
      <w:r w:rsidRPr="00C44D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279">
          <v:shape id="_x0000_i1039" type="#_x0000_t75" style="width:75pt;height:15pt" o:ole="">
            <v:imagedata r:id="rId39" o:title=""/>
          </v:shape>
          <o:OLEObject Type="Embed" ProgID="Equation.DSMT4" ShapeID="_x0000_i1039" DrawAspect="Content" ObjectID="_1786797434" r:id="rId40"/>
        </w:objec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C44D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79">
          <v:shape id="_x0000_i1040" type="#_x0000_t75" style="width:45.75pt;height:15pt" o:ole="">
            <v:imagedata r:id="rId41" o:title=""/>
          </v:shape>
          <o:OLEObject Type="Embed" ProgID="Equation.DSMT4" ShapeID="_x0000_i1040" DrawAspect="Content" ObjectID="_1786797435" r:id="rId42"/>
        </w:objec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5211F">
        <w:rPr>
          <w:rFonts w:ascii="Times New Roman" w:eastAsia="Calibri" w:hAnsi="Times New Roman" w:cs="Times New Roman"/>
          <w:sz w:val="24"/>
          <w:szCs w:val="24"/>
        </w:rPr>
        <w:t>.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      D. </w:t>
      </w:r>
      <w:r w:rsidRPr="00C44D6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20" w:dyaOrig="279">
          <v:shape id="_x0000_i1041" type="#_x0000_t75" style="width:76.5pt;height:15pt" o:ole="">
            <v:imagedata r:id="rId43" o:title=""/>
          </v:shape>
          <o:OLEObject Type="Embed" ProgID="Equation.DSMT4" ShapeID="_x0000_i1041" DrawAspect="Content" ObjectID="_1786797436" r:id="rId44"/>
        </w:object>
      </w:r>
      <w:r w:rsidR="00C5211F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Câu 15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>Số đoạn thẳng có trên hình vẽ là</w:t>
      </w: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44D62">
        <w:rPr>
          <w:rFonts w:ascii="Times New Roman" w:eastAsia="Calibri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2024C5F6" wp14:editId="3DCB3733">
            <wp:extent cx="3014345" cy="50228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14345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1"/>
        <w:gridCol w:w="2621"/>
        <w:gridCol w:w="2621"/>
        <w:gridCol w:w="2621"/>
      </w:tblGrid>
      <w:tr w:rsidR="00C44D62" w:rsidRPr="00C44D62" w:rsidTr="00C05C96">
        <w:tc>
          <w:tcPr>
            <w:tcW w:w="2621" w:type="dxa"/>
          </w:tcPr>
          <w:p w:rsidR="00C44D62" w:rsidRPr="00C5211F" w:rsidRDefault="00C44D62" w:rsidP="00C44D62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A.5</w:t>
            </w:r>
            <w:r w:rsidR="00C5211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21" w:type="dxa"/>
          </w:tcPr>
          <w:p w:rsidR="00C44D62" w:rsidRPr="00C5211F" w:rsidRDefault="00C44D62" w:rsidP="00C44D62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B.4</w:t>
            </w:r>
            <w:r w:rsidR="00C5211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21" w:type="dxa"/>
          </w:tcPr>
          <w:p w:rsidR="00C44D62" w:rsidRPr="00C5211F" w:rsidRDefault="00C44D62" w:rsidP="00C44D62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</w:t>
            </w:r>
            <w:r w:rsidRPr="00C44D6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C.6</w:t>
            </w:r>
            <w:r w:rsidR="00C5211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621" w:type="dxa"/>
          </w:tcPr>
          <w:p w:rsidR="00C44D62" w:rsidRPr="00C5211F" w:rsidRDefault="00C44D62" w:rsidP="00C44D62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44D6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D.3</w:t>
            </w:r>
            <w:r w:rsidR="00C5211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</w:tr>
    </w:tbl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t>Câu 16:</w:t>
      </w:r>
      <w:r w:rsidR="00C5211F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Góc vuông có số đo bằng</w:t>
      </w:r>
    </w:p>
    <w:p w:rsidR="00C44D62" w:rsidRPr="00C44D62" w:rsidRDefault="00C44D62" w:rsidP="00C44D62">
      <w:pPr>
        <w:spacing w:after="0" w:line="276" w:lineRule="auto"/>
        <w:jc w:val="both"/>
        <w:rPr>
          <w:rFonts w:ascii=".VnTime" w:eastAsia="Times New Roman" w:hAnsi=".VnTime" w:cs="Times New Roman"/>
          <w:position w:val="-24"/>
          <w:sz w:val="24"/>
          <w:szCs w:val="24"/>
        </w:rPr>
      </w:pPr>
      <w:r w:rsidRPr="00C44D62">
        <w:rPr>
          <w:rFonts w:ascii=".VnTime" w:eastAsia="Times New Roman" w:hAnsi=".VnTime" w:cs="Times New Roman"/>
          <w:sz w:val="24"/>
          <w:szCs w:val="24"/>
        </w:rPr>
        <w:t xml:space="preserve"> A. </w:t>
      </w:r>
      <w:r w:rsidRPr="00C44D62">
        <w:rPr>
          <w:rFonts w:ascii=".VnTime" w:eastAsia="Times New Roman" w:hAnsi=".VnTime" w:cs="Times New Roman"/>
          <w:position w:val="-4"/>
          <w:sz w:val="28"/>
          <w:szCs w:val="28"/>
        </w:rPr>
        <w:object w:dxaOrig="475" w:dyaOrig="301">
          <v:shape id="_x0000_i1042" type="#_x0000_t75" style="width:23.25pt;height:15.75pt" o:ole="">
            <v:imagedata r:id="rId46" o:title=""/>
          </v:shape>
          <o:OLEObject Type="Embed" ProgID="Equation.DSMT4" ShapeID="_x0000_i1042" DrawAspect="Content" ObjectID="_1786797437" r:id="rId47"/>
        </w:object>
      </w:r>
      <w:r w:rsidR="00C5211F">
        <w:rPr>
          <w:rFonts w:ascii=".VnTime" w:eastAsia="Times New Roman" w:hAnsi=".VnTime" w:cs="Times New Roman"/>
          <w:sz w:val="28"/>
          <w:szCs w:val="28"/>
        </w:rPr>
        <w:t>.</w:t>
      </w:r>
      <w:r w:rsidRPr="00C44D62">
        <w:rPr>
          <w:rFonts w:ascii=".VnTime" w:eastAsia="Times New Roman" w:hAnsi=".VnTime" w:cs="Times New Roman"/>
          <w:sz w:val="24"/>
          <w:szCs w:val="24"/>
        </w:rPr>
        <w:t xml:space="preserve">                                B. </w:t>
      </w:r>
      <w:r w:rsidRPr="00C44D62">
        <w:rPr>
          <w:rFonts w:ascii=".VnTime" w:eastAsia="Times New Roman" w:hAnsi=".VnTime" w:cs="Times New Roman"/>
          <w:position w:val="-6"/>
          <w:sz w:val="28"/>
          <w:szCs w:val="28"/>
        </w:rPr>
        <w:object w:dxaOrig="396" w:dyaOrig="316">
          <v:shape id="_x0000_i1043" type="#_x0000_t75" style="width:19.5pt;height:16.5pt" o:ole="">
            <v:imagedata r:id="rId48" o:title=""/>
          </v:shape>
          <o:OLEObject Type="Embed" ProgID="Equation.DSMT4" ShapeID="_x0000_i1043" DrawAspect="Content" ObjectID="_1786797438" r:id="rId49"/>
        </w:object>
      </w:r>
      <w:r w:rsidR="00C5211F">
        <w:rPr>
          <w:rFonts w:ascii=".VnTime" w:eastAsia="Times New Roman" w:hAnsi=".VnTime" w:cs="Times New Roman"/>
          <w:sz w:val="28"/>
          <w:szCs w:val="28"/>
        </w:rPr>
        <w:t>.</w:t>
      </w:r>
      <w:r w:rsidRPr="00C44D62">
        <w:rPr>
          <w:rFonts w:ascii=".VnTime" w:eastAsia="Times New Roman" w:hAnsi=".VnTime" w:cs="Times New Roman"/>
          <w:sz w:val="24"/>
          <w:szCs w:val="24"/>
        </w:rPr>
        <w:t xml:space="preserve">                                    C. </w:t>
      </w:r>
      <w:r w:rsidRPr="00C44D62">
        <w:rPr>
          <w:rFonts w:ascii=".VnTime" w:eastAsia="Times New Roman" w:hAnsi=".VnTime" w:cs="Times New Roman"/>
          <w:position w:val="-4"/>
          <w:sz w:val="28"/>
          <w:szCs w:val="28"/>
        </w:rPr>
        <w:object w:dxaOrig="396" w:dyaOrig="301">
          <v:shape id="_x0000_i1044" type="#_x0000_t75" style="width:19.5pt;height:15.75pt" o:ole="">
            <v:imagedata r:id="rId50" o:title=""/>
          </v:shape>
          <o:OLEObject Type="Embed" ProgID="Equation.DSMT4" ShapeID="_x0000_i1044" DrawAspect="Content" ObjectID="_1786797439" r:id="rId51"/>
        </w:object>
      </w:r>
      <w:r w:rsidR="00C5211F">
        <w:rPr>
          <w:rFonts w:ascii=".VnTime" w:eastAsia="Times New Roman" w:hAnsi=".VnTime" w:cs="Times New Roman"/>
          <w:sz w:val="28"/>
          <w:szCs w:val="28"/>
        </w:rPr>
        <w:t>.</w:t>
      </w:r>
      <w:r w:rsidRPr="00C44D62">
        <w:rPr>
          <w:rFonts w:ascii=".VnTime" w:eastAsia="Times New Roman" w:hAnsi=".VnTime" w:cs="Times New Roman"/>
          <w:sz w:val="24"/>
          <w:szCs w:val="24"/>
        </w:rPr>
        <w:t xml:space="preserve">                            D. </w:t>
      </w:r>
      <w:r w:rsidRPr="00C44D62">
        <w:rPr>
          <w:rFonts w:ascii=".VnTime" w:eastAsia="Times New Roman" w:hAnsi=".VnTime" w:cs="Times New Roman"/>
          <w:position w:val="-4"/>
          <w:sz w:val="28"/>
          <w:szCs w:val="28"/>
        </w:rPr>
        <w:object w:dxaOrig="253" w:dyaOrig="301">
          <v:shape id="_x0000_i1045" type="#_x0000_t75" style="width:13.5pt;height:15.75pt" o:ole="">
            <v:imagedata r:id="rId52" o:title=""/>
          </v:shape>
          <o:OLEObject Type="Embed" ProgID="Equation.DSMT4" ShapeID="_x0000_i1045" DrawAspect="Content" ObjectID="_1786797440" r:id="rId53"/>
        </w:object>
      </w:r>
      <w:r w:rsidR="00C5211F">
        <w:rPr>
          <w:rFonts w:ascii=".VnTime" w:eastAsia="Times New Roman" w:hAnsi=".VnTime" w:cs="Times New Roman"/>
          <w:sz w:val="28"/>
          <w:szCs w:val="28"/>
        </w:rPr>
        <w:t>.</w:t>
      </w:r>
    </w:p>
    <w:p w:rsidR="00C44D62" w:rsidRPr="00C44D62" w:rsidRDefault="00C44D62" w:rsidP="00C44D62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C44D62">
        <w:rPr>
          <w:rFonts w:ascii="Times New Roman" w:eastAsia="Calibri" w:hAnsi="Times New Roman" w:cs="Times New Roman"/>
          <w:b/>
          <w:sz w:val="24"/>
          <w:szCs w:val="24"/>
        </w:rPr>
        <w:t>Phần II/ Tự luận (6đ)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ài 1: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44D62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(</w:t>
      </w:r>
      <w:r w:rsidRPr="003873AE">
        <w:rPr>
          <w:rFonts w:ascii="Times New Roman" w:eastAsia="Times New Roman" w:hAnsi="Times New Roman" w:cs="Times New Roman"/>
          <w:b/>
          <w:i/>
          <w:sz w:val="24"/>
          <w:szCs w:val="24"/>
        </w:rPr>
        <w:t>1,75</w:t>
      </w:r>
      <w:r w:rsidRPr="003873AE">
        <w:rPr>
          <w:rFonts w:ascii="Times New Roman" w:eastAsia="Times New Roman" w:hAnsi="Times New Roman" w:cs="Times New Roman"/>
          <w:b/>
          <w:i/>
          <w:sz w:val="24"/>
          <w:szCs w:val="24"/>
          <w:lang w:val="vi-VN"/>
        </w:rPr>
        <w:t xml:space="preserve"> điểm</w:t>
      </w:r>
      <w:r w:rsidRPr="00C44D62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)</w:t>
      </w:r>
      <w:r w:rsidRPr="00C44D6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C44D62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Biểu đồ tranh dưới đây cho biết số lượng sách giáo khoa lớp 6 – Bộ sách Cánh Diều, bán được tại một hiệu sách vào ngày Chủ nhật vừa qua.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44D62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drawing>
          <wp:inline distT="0" distB="0" distL="0" distR="0" wp14:anchorId="38116849" wp14:editId="0EDA7A4F">
            <wp:extent cx="5091695" cy="1817318"/>
            <wp:effectExtent l="0" t="0" r="0" b="0"/>
            <wp:docPr id="17" name="Picture 17" descr="C:\Users\linhh\Downloads\bai-9-14-trang-68-sbt-toan-lop-6-tap-2-ket-noi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linhh\Downloads\bai-9-14-trang-68-sbt-toan-lop-6-tap-2-ket-noi-1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176" cy="1851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a/ Nêu đối tượng thống kê, tiêu chí thống kê ở đây?</w:t>
      </w:r>
    </w:p>
    <w:p w:rsidR="00C44D62" w:rsidRPr="00C44D62" w:rsidRDefault="00C44D62" w:rsidP="00C44D62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b/Sách nào bán được nhiều nhất, ít nhất?</w:t>
      </w:r>
      <w:bookmarkStart w:id="0" w:name="_GoBack"/>
      <w:bookmarkEnd w:id="0"/>
    </w:p>
    <w:p w:rsidR="00C44D62" w:rsidRPr="00C44D62" w:rsidRDefault="00D966C9" w:rsidP="00C44D62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c/ Tính tỷ số sách Toán đã bán so với tổng số sách đã bán trong ngày chủ nhật? </w:t>
      </w:r>
    </w:p>
    <w:p w:rsidR="00C44D62" w:rsidRPr="00C44D62" w:rsidRDefault="00C44D62" w:rsidP="00C44D62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</w:pPr>
      <w:r w:rsidRPr="00C44D62">
        <w:rPr>
          <w:rFonts w:ascii="Times New Roman" w:eastAsia="Calibri" w:hAnsi="Times New Roman" w:cs="Times New Roman"/>
          <w:b/>
          <w:sz w:val="24"/>
          <w:szCs w:val="24"/>
        </w:rPr>
        <w:t>Bài 2</w:t>
      </w:r>
      <w:r w:rsidRPr="00C44D62">
        <w:rPr>
          <w:rFonts w:ascii="Times New Roman" w:eastAsia="Calibri" w:hAnsi="Times New Roman" w:cs="Times New Roman"/>
          <w:sz w:val="24"/>
          <w:szCs w:val="24"/>
        </w:rPr>
        <w:t>:  (</w:t>
      </w:r>
      <w:r w:rsidRPr="003873AE">
        <w:rPr>
          <w:rFonts w:ascii="Times New Roman" w:eastAsia="Calibri" w:hAnsi="Times New Roman" w:cs="Times New Roman"/>
          <w:b/>
          <w:i/>
          <w:sz w:val="24"/>
          <w:szCs w:val="24"/>
        </w:rPr>
        <w:t>0,75 điểm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)  Thực hiện phép tính    A = </w:t>
      </w:r>
      <w:r w:rsidRPr="00C44D6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788" w:dyaOrig="617">
          <v:shape id="_x0000_i1046" type="#_x0000_t75" style="width:89.25pt;height:31.5pt" o:ole="">
            <v:imagedata r:id="rId55" o:title=""/>
          </v:shape>
          <o:OLEObject Type="Embed" ProgID="Equation.DSMT4" ShapeID="_x0000_i1046" DrawAspect="Content" ObjectID="_1786797441" r:id="rId56"/>
        </w:objec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                  </w:t>
      </w: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Times New Roman" w:hAnsi="Times New Roman" w:cs="Times New Roman"/>
          <w:position w:val="-4"/>
          <w:sz w:val="24"/>
          <w:szCs w:val="24"/>
        </w:rPr>
      </w:pP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44D62">
        <w:rPr>
          <w:rFonts w:ascii="Times New Roman" w:eastAsia="Calibri" w:hAnsi="Times New Roman" w:cs="Times New Roman"/>
          <w:b/>
          <w:sz w:val="24"/>
          <w:szCs w:val="24"/>
        </w:rPr>
        <w:t>Bài 3: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3873AE">
        <w:rPr>
          <w:rFonts w:ascii="Times New Roman" w:eastAsia="Calibri" w:hAnsi="Times New Roman" w:cs="Times New Roman"/>
          <w:b/>
          <w:i/>
          <w:sz w:val="24"/>
          <w:szCs w:val="24"/>
        </w:rPr>
        <w:t>1,5 điểm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) Tìm </w:t>
      </w:r>
      <w:r w:rsidRPr="00C44D6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047" type="#_x0000_t75" style="width:11.25pt;height:12pt" o:ole="">
            <v:imagedata r:id="rId57" o:title=""/>
          </v:shape>
          <o:OLEObject Type="Embed" ProgID="Equation.DSMT4" ShapeID="_x0000_i1047" DrawAspect="Content" ObjectID="_1786797442" r:id="rId58"/>
        </w:object>
      </w:r>
      <w:r w:rsidRPr="00C44D62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, biết   </w:t>
      </w: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   a/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C44D6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40" w:dyaOrig="620">
          <v:shape id="_x0000_i1048" type="#_x0000_t75" style="width:66.75pt;height:31.5pt" o:ole="">
            <v:imagedata r:id="rId59" o:title=""/>
          </v:shape>
          <o:OLEObject Type="Embed" ProgID="Equation.DSMT4" ShapeID="_x0000_i1048" DrawAspect="Content" ObjectID="_1786797443" r:id="rId60"/>
        </w:objec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r w:rsidR="00CE67CF">
        <w:rPr>
          <w:rFonts w:ascii="Times New Roman" w:eastAsia="Times New Roman" w:hAnsi="Times New Roman" w:cs="Times New Roman"/>
          <w:sz w:val="24"/>
          <w:szCs w:val="24"/>
        </w:rPr>
        <w:t xml:space="preserve">                    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 b) </w:t>
      </w:r>
      <w:r w:rsidRPr="00C44D62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780" w:dyaOrig="680">
          <v:shape id="_x0000_i1049" type="#_x0000_t75" style="width:88.5pt;height:34.5pt" o:ole="">
            <v:imagedata r:id="rId61" o:title=""/>
          </v:shape>
          <o:OLEObject Type="Embed" ProgID="Equation.DSMT4" ShapeID="_x0000_i1049" DrawAspect="Content" ObjectID="_1786797444" r:id="rId62"/>
        </w:objec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="00CE67CF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  c/ 2,5 x- 7,5 =12,5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sz w:val="24"/>
          <w:szCs w:val="24"/>
        </w:rPr>
        <w:t>Bài 4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>: (</w:t>
      </w:r>
      <w:r w:rsidRPr="003873AE">
        <w:rPr>
          <w:rFonts w:ascii="Times New Roman" w:eastAsia="Times New Roman" w:hAnsi="Times New Roman" w:cs="Times New Roman"/>
          <w:b/>
          <w:i/>
          <w:sz w:val="24"/>
          <w:szCs w:val="24"/>
        </w:rPr>
        <w:t>1 điểm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>) Trên mảnh đất dạng hình chữ nhật với chiều dài 14m và chiều rộng 12m, người ta định xây dựng một sân bóng hình chữ nhật và bớt ra 1 phần đường đi rộng 1m như hình vẽ</w:t>
      </w:r>
      <w:r w:rsidRPr="00C44D62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92EE9B" wp14:editId="15D89C35">
                <wp:simplePos x="0" y="0"/>
                <wp:positionH relativeFrom="column">
                  <wp:posOffset>4520565</wp:posOffset>
                </wp:positionH>
                <wp:positionV relativeFrom="paragraph">
                  <wp:posOffset>8186420</wp:posOffset>
                </wp:positionV>
                <wp:extent cx="466725" cy="352425"/>
                <wp:effectExtent l="0" t="0" r="0" b="9525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4D62" w:rsidRDefault="00C44D62" w:rsidP="00C44D6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E92EE9B"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margin-left:355.95pt;margin-top:644.6pt;width:36.75pt;height:27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" filled="f" stroked="f">
                <v:textbox>
                  <w:txbxContent>
                    <w:p w:rsidR="00C44D62" w:rsidRDefault="00C44D62" w:rsidP="00C44D62"/>
                  </w:txbxContent>
                </v:textbox>
              </v:shape>
            </w:pict>
          </mc:Fallback>
        </mc:AlternateContent>
      </w:r>
    </w:p>
    <w:p w:rsidR="00C44D62" w:rsidRPr="00C44D62" w:rsidRDefault="00C44D62" w:rsidP="00C44D62">
      <w:pPr>
        <w:numPr>
          <w:ilvl w:val="0"/>
          <w:numId w:val="2"/>
        </w:numPr>
        <w:spacing w:after="0" w:line="276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sz w:val="24"/>
          <w:szCs w:val="24"/>
        </w:rPr>
        <w:t>Tính diện tích mảnh đất có dạng hình chữ nhật đó.</w:t>
      </w:r>
    </w:p>
    <w:p w:rsidR="00C44D62" w:rsidRPr="00C44D62" w:rsidRDefault="00C44D62" w:rsidP="00C44D62">
      <w:pPr>
        <w:numPr>
          <w:ilvl w:val="0"/>
          <w:numId w:val="2"/>
        </w:numPr>
        <w:spacing w:after="0" w:line="276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1ED664F" wp14:editId="7B7AC25B">
                <wp:simplePos x="0" y="0"/>
                <wp:positionH relativeFrom="column">
                  <wp:posOffset>3171190</wp:posOffset>
                </wp:positionH>
                <wp:positionV relativeFrom="paragraph">
                  <wp:posOffset>74930</wp:posOffset>
                </wp:positionV>
                <wp:extent cx="3094355" cy="1668780"/>
                <wp:effectExtent l="0" t="0" r="0" b="7620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094355" cy="1668780"/>
                          <a:chOff x="0" y="0"/>
                          <a:chExt cx="3094415" cy="1668928"/>
                        </a:xfrm>
                      </wpg:grpSpPr>
                      <wps:wsp>
                        <wps:cNvPr id="23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93405"/>
                            <a:ext cx="616585" cy="41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D62" w:rsidRDefault="00C44D62" w:rsidP="00C44D62">
                              <w:r>
                                <w:t>12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24"/>
                        <wpg:cNvGrpSpPr/>
                        <wpg:grpSpPr>
                          <a:xfrm>
                            <a:off x="372140" y="0"/>
                            <a:ext cx="2722275" cy="1668928"/>
                            <a:chOff x="0" y="0"/>
                            <a:chExt cx="2722275" cy="1668928"/>
                          </a:xfrm>
                        </wpg:grpSpPr>
                        <wpg:grpSp>
                          <wpg:cNvPr id="25" name="Group 25"/>
                          <wpg:cNvGrpSpPr/>
                          <wpg:grpSpPr>
                            <a:xfrm>
                              <a:off x="0" y="42530"/>
                              <a:ext cx="2722275" cy="1275907"/>
                              <a:chOff x="0" y="0"/>
                              <a:chExt cx="2722275" cy="1275907"/>
                            </a:xfrm>
                          </wpg:grpSpPr>
                          <wps:wsp>
                            <wps:cNvPr id="26" name="Rectangle 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4549" y="21265"/>
                                <a:ext cx="2327275" cy="10737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Rectangle 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1628" y="233916"/>
                                <a:ext cx="1712595" cy="6165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44546A">
                                  <a:lumMod val="60000"/>
                                  <a:lumOff val="40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AutoShape 4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467293" y="0"/>
                                <a:ext cx="10795" cy="2343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AutoShap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54102" y="595423"/>
                                <a:ext cx="3175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AutoShape 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56661" y="850604"/>
                                <a:ext cx="0" cy="265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00940" y="287079"/>
                                <a:ext cx="521335" cy="2660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4D62" w:rsidRDefault="00C44D62" w:rsidP="00C44D62">
                                  <w:r>
                                    <w:t>1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AutoShape 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3916" y="531628"/>
                                <a:ext cx="307975" cy="101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AutoShap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21265"/>
                                <a:ext cx="10795" cy="1031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AutoShape 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3916" y="1275907"/>
                                <a:ext cx="2338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5" name="Group 35"/>
                          <wpg:cNvGrpSpPr/>
                          <wpg:grpSpPr>
                            <a:xfrm>
                              <a:off x="1275907" y="0"/>
                              <a:ext cx="754764" cy="1668928"/>
                              <a:chOff x="0" y="0"/>
                              <a:chExt cx="754764" cy="1668928"/>
                            </a:xfrm>
                          </wpg:grpSpPr>
                          <wps:wsp>
                            <wps:cNvPr id="36" name="Text Box 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403498"/>
                                <a:ext cx="595630" cy="265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4D62" w:rsidRDefault="00C44D62" w:rsidP="00C44D62">
                                  <w:r>
                                    <w:t>14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37"/>
                            <wps:cNvSpPr txBox="1"/>
                            <wps:spPr>
                              <a:xfrm>
                                <a:off x="265814" y="0"/>
                                <a:ext cx="488950" cy="4129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44D62" w:rsidRDefault="00C44D62" w:rsidP="00C44D62">
                                  <w:r>
                                    <w:t>1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ED664F" id="Group 22" o:spid="_x0000_s1027" style="position:absolute;left:0;text-align:left;margin-left:249.7pt;margin-top:5.9pt;width:243.65pt;height:131.4pt;z-index:251661312" coordsize="30944,166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">
                <v:shape id="Text Box 56" o:spid="_x0000_s1028" type="#_x0000_t202" style="position:absolute;top:3934;width:6165;height:4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C44D62" w:rsidRDefault="00C44D62" w:rsidP="00C44D62">
                        <w:r>
                          <w:t>12m</w:t>
                        </w:r>
                      </w:p>
                    </w:txbxContent>
                  </v:textbox>
                </v:shape>
                <v:group id="Group 24" o:spid="_x0000_s1029" style="position:absolute;left:3721;width:27223;height:16689" coordsize="27222,16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group id="Group 25" o:spid="_x0000_s1030" style="position:absolute;top:425;width:27222;height:12759" coordsize="27222,12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rect id="Rectangle 42" o:spid="_x0000_s1031" style="position:absolute;left:2445;top:212;width:23273;height:10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"/>
                    <v:rect id="Rectangle 43" o:spid="_x0000_s1032" style="position:absolute;left:5316;top:2339;width:17126;height:6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" fillcolor="#8497b0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5" o:spid="_x0000_s1033" type="#_x0000_t32" style="position:absolute;left:14672;width:108;height:234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">
                      <v:stroke startarrow="block" endarrow="block"/>
                    </v:shape>
                    <v:shape id="AutoShape 46" o:spid="_x0000_s1034" type="#_x0000_t32" style="position:absolute;left:22541;top:5954;width:31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">
                      <v:stroke startarrow="block" endarrow="block"/>
                    </v:shape>
                    <v:shape id="AutoShape 47" o:spid="_x0000_s1035" type="#_x0000_t32" style="position:absolute;left:14566;top:8506;width:0;height:26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">
                      <v:stroke startarrow="block" endarrow="block"/>
                    </v:shape>
                    <v:shape id="Text Box 51" o:spid="_x0000_s1036" type="#_x0000_t202" style="position:absolute;left:22009;top:2870;width:5213;height:26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<v:textbox>
                        <w:txbxContent>
                          <w:p w:rsidR="00C44D62" w:rsidRDefault="00C44D62" w:rsidP="00C44D62">
                            <w:r>
                              <w:t>1m</w:t>
                            </w:r>
                          </w:p>
                        </w:txbxContent>
                      </v:textbox>
                    </v:shape>
                    <v:shape id="AutoShape 53" o:spid="_x0000_s1037" type="#_x0000_t32" style="position:absolute;left:2339;top:5316;width:3079;height:1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">
                      <v:stroke startarrow="block" endarrow="block"/>
                    </v:shape>
                    <v:shape id="AutoShape 54" o:spid="_x0000_s1038" type="#_x0000_t32" style="position:absolute;top:212;width:107;height:103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">
                      <v:stroke startarrow="block" endarrow="block"/>
                    </v:shape>
                    <v:shape id="AutoShape 55" o:spid="_x0000_s1039" type="#_x0000_t32" style="position:absolute;left:2339;top:12759;width:233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">
                      <v:stroke startarrow="block" endarrow="block"/>
                    </v:shape>
                  </v:group>
                  <v:group id="Group 35" o:spid="_x0000_s1040" style="position:absolute;left:12759;width:7547;height:16689" coordsize="7547,16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shape id="Text Box 61" o:spid="_x0000_s1041" type="#_x0000_t202" style="position:absolute;top:14034;width:5956;height:26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<v:textbox>
                        <w:txbxContent>
                          <w:p w:rsidR="00C44D62" w:rsidRDefault="00C44D62" w:rsidP="00C44D62">
                            <w:r>
                              <w:t>14m</w:t>
                            </w:r>
                          </w:p>
                        </w:txbxContent>
                      </v:textbox>
                    </v:shape>
                    <v:shape id="Text Box 37" o:spid="_x0000_s1042" type="#_x0000_t202" style="position:absolute;left:2658;width:4889;height:4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<v:textbox>
                        <w:txbxContent>
                          <w:p w:rsidR="00C44D62" w:rsidRDefault="00C44D62" w:rsidP="00C44D62">
                            <w:r>
                              <w:t>1m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>Tính diện tích phần đường đi.</w:t>
      </w:r>
    </w:p>
    <w:p w:rsidR="00C44D62" w:rsidRPr="00C44D62" w:rsidRDefault="00C44D62" w:rsidP="00C44D62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C44D62">
        <w:rPr>
          <w:rFonts w:ascii="Times New Roman" w:eastAsia="Calibri" w:hAnsi="Times New Roman" w:cs="Times New Roman"/>
          <w:b/>
          <w:sz w:val="24"/>
          <w:szCs w:val="24"/>
        </w:rPr>
        <w:t xml:space="preserve">Bài </w:t>
      </w:r>
      <w:r w:rsidRPr="00C44D62">
        <w:rPr>
          <w:rFonts w:ascii="Times New Roman" w:eastAsia="Calibri" w:hAnsi="Times New Roman" w:cs="Times New Roman"/>
          <w:b/>
          <w:sz w:val="24"/>
          <w:szCs w:val="24"/>
          <w:lang w:val="vi-VN"/>
        </w:rPr>
        <w:t>5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:  </w:t>
      </w:r>
      <w:r w:rsidRPr="003873AE">
        <w:rPr>
          <w:rFonts w:ascii="Times New Roman" w:eastAsia="Calibri" w:hAnsi="Times New Roman" w:cs="Times New Roman"/>
          <w:b/>
          <w:i/>
          <w:sz w:val="24"/>
          <w:szCs w:val="24"/>
        </w:rPr>
        <w:t>(1 điểm</w:t>
      </w:r>
      <w:r w:rsidRPr="00C44D62">
        <w:rPr>
          <w:rFonts w:ascii="Times New Roman" w:eastAsia="Calibri" w:hAnsi="Times New Roman" w:cs="Times New Roman"/>
          <w:sz w:val="24"/>
          <w:szCs w:val="24"/>
        </w:rPr>
        <w:t xml:space="preserve">)  </w:t>
      </w:r>
    </w:p>
    <w:p w:rsidR="00C44D62" w:rsidRPr="00C44D62" w:rsidRDefault="00C44D62" w:rsidP="00C44D62">
      <w:pPr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C44D62">
        <w:rPr>
          <w:rFonts w:ascii="Times New Roman" w:eastAsia="SimSun" w:hAnsi="Times New Roman" w:cs="Times New Roman"/>
          <w:sz w:val="24"/>
          <w:szCs w:val="24"/>
        </w:rPr>
        <w:t xml:space="preserve">a/  </w:t>
      </w:r>
      <w:r w:rsidRPr="00C44D62">
        <w:rPr>
          <w:rFonts w:ascii="Times New Roman" w:eastAsia="SimSun" w:hAnsi="Times New Roman" w:cs="Times New Roman"/>
          <w:sz w:val="24"/>
          <w:szCs w:val="24"/>
          <w:lang w:val="vi-VN"/>
        </w:rPr>
        <w:t>So sánh</w:t>
      </w:r>
      <w:r w:rsidRPr="00C44D62">
        <w:rPr>
          <w:rFonts w:ascii="Times New Roman" w:eastAsia="SimSun" w:hAnsi="Times New Roman" w:cs="Times New Roman"/>
          <w:sz w:val="24"/>
          <w:szCs w:val="24"/>
        </w:rPr>
        <w:t xml:space="preserve">    </w:t>
      </w:r>
      <w:r w:rsidRPr="00C44D6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60" w:dyaOrig="660">
          <v:shape id="_x0000_i1050" type="#_x0000_t75" style="width:58.5pt;height:33pt" o:ole="">
            <v:imagedata r:id="rId63" o:title=""/>
          </v:shape>
          <o:OLEObject Type="Embed" ProgID="Equation.DSMT4" ShapeID="_x0000_i1050" DrawAspect="Content" ObjectID="_1786797445" r:id="rId64"/>
        </w:objec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C44D6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40" w:dyaOrig="660">
          <v:shape id="_x0000_i1051" type="#_x0000_t75" style="width:56.25pt;height:33pt" o:ole="">
            <v:imagedata r:id="rId65" o:title=""/>
          </v:shape>
          <o:OLEObject Type="Embed" ProgID="Equation.DSMT4" ShapeID="_x0000_i1051" DrawAspect="Content" ObjectID="_1786797446" r:id="rId66"/>
        </w:object>
      </w:r>
      <w:r w:rsidRPr="00C44D62">
        <w:rPr>
          <w:rFonts w:ascii="Times New Roman" w:eastAsia="SimSun" w:hAnsi="Times New Roman" w:cs="Times New Roman"/>
          <w:sz w:val="24"/>
          <w:szCs w:val="24"/>
        </w:rPr>
        <w:t xml:space="preserve">  </w:t>
      </w:r>
    </w:p>
    <w:p w:rsidR="00C44D62" w:rsidRPr="00C44D62" w:rsidRDefault="00C44D62" w:rsidP="00C44D62">
      <w:pPr>
        <w:spacing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44D62">
        <w:rPr>
          <w:rFonts w:ascii="Times New Roman" w:eastAsia="SimSun" w:hAnsi="Times New Roman" w:cs="Times New Roman"/>
          <w:sz w:val="24"/>
          <w:szCs w:val="24"/>
        </w:rPr>
        <w:t xml:space="preserve">b/ </w:t>
      </w:r>
      <w:r w:rsidRPr="00C44D62">
        <w:rPr>
          <w:rFonts w:ascii="Times New Roman" w:eastAsia="Times New Roman" w:hAnsi="Times New Roman" w:cs="Times New Roman"/>
          <w:sz w:val="24"/>
          <w:szCs w:val="24"/>
        </w:rPr>
        <w:t xml:space="preserve"> Tìm số nguyên n để phân số 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n+15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n-1</m:t>
            </m:r>
          </m:den>
        </m:f>
      </m:oMath>
      <w:r w:rsidRPr="00C44D62">
        <w:rPr>
          <w:rFonts w:ascii="Times New Roman" w:eastAsiaTheme="minorEastAsia" w:hAnsi="Times New Roman" w:cs="Times New Roman"/>
          <w:sz w:val="24"/>
          <w:szCs w:val="24"/>
        </w:rPr>
        <w:t xml:space="preserve"> có giá trị nguyên</w:t>
      </w:r>
    </w:p>
    <w:p w:rsidR="00C44D62" w:rsidRPr="00C44D62" w:rsidRDefault="00C44D62" w:rsidP="00C44D62">
      <w:pPr>
        <w:spacing w:after="0" w:line="276" w:lineRule="auto"/>
        <w:jc w:val="center"/>
        <w:rPr>
          <w:rFonts w:ascii="Times New Roman" w:eastAsia="Times New Roman" w:hAnsi="Times New Roman" w:cs="Times New Roman"/>
          <w:position w:val="-6"/>
          <w:sz w:val="24"/>
          <w:szCs w:val="24"/>
        </w:rPr>
      </w:pPr>
      <w:r w:rsidRPr="00C44D62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t>-----------------------HẾT---------------</w:t>
      </w:r>
    </w:p>
    <w:p w:rsidR="00D65A0B" w:rsidRDefault="00D65A0B"/>
    <w:sectPr w:rsidR="00D65A0B" w:rsidSect="00FB75F6">
      <w:footerReference w:type="default" r:id="rId67"/>
      <w:pgSz w:w="12240" w:h="15840"/>
      <w:pgMar w:top="873" w:right="873" w:bottom="873" w:left="87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7CFD" w:rsidRDefault="00907CFD">
      <w:pPr>
        <w:spacing w:after="0" w:line="240" w:lineRule="auto"/>
      </w:pPr>
      <w:r>
        <w:separator/>
      </w:r>
    </w:p>
  </w:endnote>
  <w:endnote w:type="continuationSeparator" w:id="0">
    <w:p w:rsidR="00907CFD" w:rsidRDefault="00907C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846357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518C5" w:rsidRDefault="00C44D62">
        <w:pPr>
          <w:pStyle w:val="Footer"/>
          <w:jc w:val="right"/>
        </w:pPr>
        <w:r>
          <w:rPr>
            <w:rFonts w:ascii="Times New Roman" w:hAnsi="Times New Roman"/>
          </w:rPr>
          <w:t>Trang</w:t>
        </w:r>
        <w:r>
          <w:t xml:space="preserve">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158F6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6518C5" w:rsidRDefault="00907C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7CFD" w:rsidRDefault="00907CFD">
      <w:pPr>
        <w:spacing w:after="0" w:line="240" w:lineRule="auto"/>
      </w:pPr>
      <w:r>
        <w:separator/>
      </w:r>
    </w:p>
  </w:footnote>
  <w:footnote w:type="continuationSeparator" w:id="0">
    <w:p w:rsidR="00907CFD" w:rsidRDefault="00907CF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6690E"/>
    <w:multiLevelType w:val="hybridMultilevel"/>
    <w:tmpl w:val="BED0D75A"/>
    <w:lvl w:ilvl="0" w:tplc="4E849830">
      <w:start w:val="1"/>
      <w:numFmt w:val="lowerLetter"/>
      <w:lvlText w:val="%1)"/>
      <w:lvlJc w:val="left"/>
      <w:pPr>
        <w:ind w:left="927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64EF7F52"/>
    <w:multiLevelType w:val="multilevel"/>
    <w:tmpl w:val="64EF7F5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4D62"/>
    <w:rsid w:val="001234DC"/>
    <w:rsid w:val="003873AE"/>
    <w:rsid w:val="00537866"/>
    <w:rsid w:val="00554C3B"/>
    <w:rsid w:val="006158F6"/>
    <w:rsid w:val="00731C07"/>
    <w:rsid w:val="00855476"/>
    <w:rsid w:val="00907CFD"/>
    <w:rsid w:val="00923B11"/>
    <w:rsid w:val="009649F4"/>
    <w:rsid w:val="00B91058"/>
    <w:rsid w:val="00B9283B"/>
    <w:rsid w:val="00C44D62"/>
    <w:rsid w:val="00C5211F"/>
    <w:rsid w:val="00CE67CF"/>
    <w:rsid w:val="00D65A0B"/>
    <w:rsid w:val="00D966C9"/>
    <w:rsid w:val="00E93F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4FD7C2E"/>
  <w15:chartTrackingRefBased/>
  <w15:docId w15:val="{BF55CB71-12F5-4C6E-ADBD-858EDD043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C44D62"/>
    <w:pPr>
      <w:tabs>
        <w:tab w:val="center" w:pos="4680"/>
        <w:tab w:val="right" w:pos="936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C44D62"/>
    <w:rPr>
      <w:rFonts w:ascii=".VnTime" w:eastAsia="Times New Roman" w:hAnsi=".VnTime" w:cs="Times New Roman"/>
      <w:sz w:val="28"/>
      <w:szCs w:val="28"/>
    </w:rPr>
  </w:style>
  <w:style w:type="table" w:styleId="TableGrid">
    <w:name w:val="Table Grid"/>
    <w:basedOn w:val="TableNormal"/>
    <w:uiPriority w:val="99"/>
    <w:rsid w:val="00C44D62"/>
    <w:pPr>
      <w:widowControl w:val="0"/>
      <w:spacing w:after="0" w:line="240" w:lineRule="auto"/>
      <w:jc w:val="both"/>
    </w:pPr>
    <w:rPr>
      <w:rFonts w:eastAsiaTheme="minorEastAsia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e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png"/><Relationship Id="rId62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9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30</Words>
  <Characters>3595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02T08:50:00Z</dcterms:created>
  <dcterms:modified xsi:type="dcterms:W3CDTF">2024-09-02T08:50:00Z</dcterms:modified>
</cp:coreProperties>
</file>